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17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223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501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173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354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049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180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6585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972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882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828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397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5D18C-2444-43E7-9520-CCDC117751CE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2A4F2E-6C66-4E27-8723-19EF2BF02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358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package" Target="../embeddings/Microsoft_Visio___.vsdx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package" Target="../embeddings/Microsoft_Visio___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Visio___1.vsdx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package" Target="../embeddings/Microsoft_Visio___3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三次作业答案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9052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5473" y="162288"/>
            <a:ext cx="7886700" cy="457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3.1  </a:t>
            </a:r>
            <a:r>
              <a:rPr lang="zh-CN" altLang="zh-CN" dirty="0"/>
              <a:t>画出下列各信号的波形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69669" y="-1567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69944"/>
              </p:ext>
            </p:extLst>
          </p:nvPr>
        </p:nvGraphicFramePr>
        <p:xfrm>
          <a:off x="1455649" y="755092"/>
          <a:ext cx="5320938" cy="51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82600" imgH="203040" progId="Equation.DSMT4">
                  <p:embed/>
                </p:oleObj>
              </mc:Choice>
              <mc:Fallback>
                <p:oleObj name="Equation" r:id="rId3" imgW="20826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649" y="755092"/>
                        <a:ext cx="5320938" cy="510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3DA42BB5-A430-4B91-A108-6BE9006193A5}"/>
              </a:ext>
            </a:extLst>
          </p:cNvPr>
          <p:cNvSpPr txBox="1">
            <a:spLocks/>
          </p:cNvSpPr>
          <p:nvPr/>
        </p:nvSpPr>
        <p:spPr>
          <a:xfrm>
            <a:off x="333219" y="821458"/>
            <a:ext cx="969109" cy="457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1E9A705-BB47-4F8C-96C0-DC1FCECFA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74135"/>
              </p:ext>
            </p:extLst>
          </p:nvPr>
        </p:nvGraphicFramePr>
        <p:xfrm>
          <a:off x="1455649" y="938530"/>
          <a:ext cx="5320938" cy="418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Visio" r:id="rId5" imgW="2720155" imgH="2149029" progId="Visio.Drawing.15">
                  <p:embed/>
                </p:oleObj>
              </mc:Choice>
              <mc:Fallback>
                <p:oleObj name="Visio" r:id="rId5" imgW="2720155" imgH="2149029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649" y="938530"/>
                        <a:ext cx="5320938" cy="418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4590"/>
              </p:ext>
            </p:extLst>
          </p:nvPr>
        </p:nvGraphicFramePr>
        <p:xfrm>
          <a:off x="1236663" y="338138"/>
          <a:ext cx="479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095500" imgH="203200" progId="Equation.DSMT4">
                  <p:embed/>
                </p:oleObj>
              </mc:Choice>
              <mc:Fallback>
                <p:oleObj name="Equation" r:id="rId3" imgW="209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38138"/>
                        <a:ext cx="47910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2D21723-D0B8-45C2-86F3-39885E330FDA}"/>
              </a:ext>
            </a:extLst>
          </p:cNvPr>
          <p:cNvSpPr txBox="1">
            <a:spLocks/>
          </p:cNvSpPr>
          <p:nvPr/>
        </p:nvSpPr>
        <p:spPr>
          <a:xfrm>
            <a:off x="89382" y="348268"/>
            <a:ext cx="969109" cy="457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F3BAF15-86D0-4BF8-87F2-EBFF52BE0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9609"/>
              </p:ext>
            </p:extLst>
          </p:nvPr>
        </p:nvGraphicFramePr>
        <p:xfrm>
          <a:off x="371324" y="1101006"/>
          <a:ext cx="7381842" cy="304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5" imgW="5600568" imgH="2339497" progId="Visio.Drawing.15">
                  <p:embed/>
                </p:oleObj>
              </mc:Choice>
              <mc:Fallback>
                <p:oleObj name="Visio" r:id="rId5" imgW="5600568" imgH="2339497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324" y="1101006"/>
                        <a:ext cx="7381842" cy="304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89A1C05-A42D-48EB-9F2C-B8A0B30D1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7955"/>
              </p:ext>
            </p:extLst>
          </p:nvPr>
        </p:nvGraphicFramePr>
        <p:xfrm>
          <a:off x="2438371" y="4134267"/>
          <a:ext cx="4031372" cy="22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Visio" r:id="rId7" imgW="3114676" imgH="1761954" progId="Visio.Drawing.15">
                  <p:embed/>
                </p:oleObj>
              </mc:Choice>
              <mc:Fallback>
                <p:oleObj name="Visio" r:id="rId7" imgW="3114676" imgH="176195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371" y="4134267"/>
                        <a:ext cx="4031372" cy="2280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DF7E9CA1-E3E5-4D62-A685-F859E21BA64B}"/>
              </a:ext>
            </a:extLst>
          </p:cNvPr>
          <p:cNvSpPr/>
          <p:nvPr/>
        </p:nvSpPr>
        <p:spPr>
          <a:xfrm>
            <a:off x="2162432" y="338138"/>
            <a:ext cx="1519882" cy="3661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E9F8F78-97DF-4E6D-8B7D-660889F0D712}"/>
              </a:ext>
            </a:extLst>
          </p:cNvPr>
          <p:cNvCxnSpPr/>
          <p:nvPr/>
        </p:nvCxnSpPr>
        <p:spPr>
          <a:xfrm flipH="1">
            <a:off x="2644346" y="704335"/>
            <a:ext cx="518984" cy="877330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0BA164D1-6FF0-4D68-97AA-B16005B5733C}"/>
              </a:ext>
            </a:extLst>
          </p:cNvPr>
          <p:cNvCxnSpPr>
            <a:cxnSpLocks/>
          </p:cNvCxnSpPr>
          <p:nvPr/>
        </p:nvCxnSpPr>
        <p:spPr>
          <a:xfrm>
            <a:off x="4905011" y="787656"/>
            <a:ext cx="618459" cy="7940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57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794" y="25773"/>
            <a:ext cx="2877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下列各题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87654"/>
              </p:ext>
            </p:extLst>
          </p:nvPr>
        </p:nvGraphicFramePr>
        <p:xfrm>
          <a:off x="1430874" y="754572"/>
          <a:ext cx="2136972" cy="81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28254" imgH="393529" progId="Equation.DSMT4">
                  <p:embed/>
                </p:oleObj>
              </mc:Choice>
              <mc:Fallback>
                <p:oleObj name="Equation" r:id="rId3" imgW="102825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874" y="754572"/>
                        <a:ext cx="2136972" cy="811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5794" y="6517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7422EE66-0D17-4F6B-95C0-E8FD2BE5932E}"/>
              </a:ext>
            </a:extLst>
          </p:cNvPr>
          <p:cNvSpPr txBox="1">
            <a:spLocks/>
          </p:cNvSpPr>
          <p:nvPr/>
        </p:nvSpPr>
        <p:spPr>
          <a:xfrm>
            <a:off x="278780" y="1001410"/>
            <a:ext cx="969109" cy="457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DB0F61D-5948-4C45-841B-C2242B3E875A}"/>
              </a:ext>
            </a:extLst>
          </p:cNvPr>
          <p:cNvSpPr txBox="1"/>
          <p:nvPr/>
        </p:nvSpPr>
        <p:spPr>
          <a:xfrm>
            <a:off x="1005840" y="2158185"/>
            <a:ext cx="969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首先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83E125-ABB1-4CB1-9091-2C59610EB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77891"/>
              </p:ext>
            </p:extLst>
          </p:nvPr>
        </p:nvGraphicFramePr>
        <p:xfrm>
          <a:off x="2355009" y="1915457"/>
          <a:ext cx="3250039" cy="67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892160" imgH="393480" progId="Equation.DSMT4">
                  <p:embed/>
                </p:oleObj>
              </mc:Choice>
              <mc:Fallback>
                <p:oleObj name="Equation" r:id="rId5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009" y="1915457"/>
                        <a:ext cx="3250039" cy="67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63C887C-53A5-47B2-9897-6F6AE10EC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41658"/>
              </p:ext>
            </p:extLst>
          </p:nvPr>
        </p:nvGraphicFramePr>
        <p:xfrm>
          <a:off x="3698475" y="2424799"/>
          <a:ext cx="2473616" cy="90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84200" imgH="507960" progId="Equation.DSMT4">
                  <p:embed/>
                </p:oleObj>
              </mc:Choice>
              <mc:Fallback>
                <p:oleObj name="Equation" r:id="rId7" imgW="1384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475" y="2424799"/>
                        <a:ext cx="2473616" cy="90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3814C79-F151-4F94-B4FB-14D9480E538E}"/>
              </a:ext>
            </a:extLst>
          </p:cNvPr>
          <p:cNvSpPr txBox="1"/>
          <p:nvPr/>
        </p:nvSpPr>
        <p:spPr>
          <a:xfrm>
            <a:off x="1018903" y="3332548"/>
            <a:ext cx="124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注意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F592114-AEE1-41A0-91AD-0EC47E5A0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55384"/>
              </p:ext>
            </p:extLst>
          </p:nvPr>
        </p:nvGraphicFramePr>
        <p:xfrm>
          <a:off x="2355009" y="3408706"/>
          <a:ext cx="2858304" cy="47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523880" imgH="253800" progId="Equation.DSMT4">
                  <p:embed/>
                </p:oleObj>
              </mc:Choice>
              <mc:Fallback>
                <p:oleObj name="Equation" r:id="rId9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5009" y="3408706"/>
                        <a:ext cx="2858304" cy="47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34806191-5B6F-4821-95F9-E93C802D5796}"/>
              </a:ext>
            </a:extLst>
          </p:cNvPr>
          <p:cNvSpPr txBox="1"/>
          <p:nvPr/>
        </p:nvSpPr>
        <p:spPr>
          <a:xfrm>
            <a:off x="1071154" y="4283762"/>
            <a:ext cx="359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则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214FABB-92CB-46FA-AD04-33029A7E6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62271"/>
              </p:ext>
            </p:extLst>
          </p:nvPr>
        </p:nvGraphicFramePr>
        <p:xfrm>
          <a:off x="2315820" y="4093979"/>
          <a:ext cx="3402728" cy="67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981080" imgH="393480" progId="Equation.DSMT4">
                  <p:embed/>
                </p:oleObj>
              </mc:Choice>
              <mc:Fallback>
                <p:oleObj name="Equation" r:id="rId11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5820" y="4093979"/>
                        <a:ext cx="3402728" cy="67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546D4BF-E3CD-40D2-9B83-144241133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38000"/>
              </p:ext>
            </p:extLst>
          </p:nvPr>
        </p:nvGraphicFramePr>
        <p:xfrm>
          <a:off x="4283371" y="4749129"/>
          <a:ext cx="3204439" cy="44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3371" y="4749129"/>
                        <a:ext cx="3204439" cy="44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7A1C0A3-4F6A-4736-8B58-A5F2185D67D3}"/>
              </a:ext>
            </a:extLst>
          </p:cNvPr>
          <p:cNvSpPr txBox="1"/>
          <p:nvPr/>
        </p:nvSpPr>
        <p:spPr>
          <a:xfrm>
            <a:off x="1018903" y="5250002"/>
            <a:ext cx="124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注意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B4C98B5-ED11-469B-89DD-98436C414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53780"/>
              </p:ext>
            </p:extLst>
          </p:nvPr>
        </p:nvGraphicFramePr>
        <p:xfrm>
          <a:off x="2263569" y="5218074"/>
          <a:ext cx="1720815" cy="4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3569" y="5218074"/>
                        <a:ext cx="1720815" cy="47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09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543" y="11277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42747"/>
              </p:ext>
            </p:extLst>
          </p:nvPr>
        </p:nvGraphicFramePr>
        <p:xfrm>
          <a:off x="777875" y="195263"/>
          <a:ext cx="3335338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87240" imgH="1143000" progId="Equation.DSMT4">
                  <p:embed/>
                </p:oleObj>
              </mc:Choice>
              <mc:Fallback>
                <p:oleObj name="Equation" r:id="rId3" imgW="158724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95263"/>
                        <a:ext cx="3335338" cy="238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2846" y="10842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7861" y="233573"/>
            <a:ext cx="3478419" cy="1869774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3543" y="3019586"/>
            <a:ext cx="954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8911"/>
              </p:ext>
            </p:extLst>
          </p:nvPr>
        </p:nvGraphicFramePr>
        <p:xfrm>
          <a:off x="1033463" y="3011488"/>
          <a:ext cx="2824162" cy="368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87240" imgH="2082600" progId="Equation.DSMT4">
                  <p:embed/>
                </p:oleObj>
              </mc:Choice>
              <mc:Fallback>
                <p:oleObj name="Equation" r:id="rId6" imgW="1587240" imgH="20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011488"/>
                        <a:ext cx="2824162" cy="3684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65148"/>
              </p:ext>
            </p:extLst>
          </p:nvPr>
        </p:nvGraphicFramePr>
        <p:xfrm>
          <a:off x="5287861" y="3122476"/>
          <a:ext cx="2813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790640" imgH="457200" progId="Equation.DSMT4">
                  <p:embed/>
                </p:oleObj>
              </mc:Choice>
              <mc:Fallback>
                <p:oleObj name="Equation" r:id="rId8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7861" y="3122476"/>
                        <a:ext cx="28130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25378"/>
              </p:ext>
            </p:extLst>
          </p:nvPr>
        </p:nvGraphicFramePr>
        <p:xfrm>
          <a:off x="5287861" y="4235345"/>
          <a:ext cx="33924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158920" imgH="482400" progId="Equation.DSMT4">
                  <p:embed/>
                </p:oleObj>
              </mc:Choice>
              <mc:Fallback>
                <p:oleObj name="Equation" r:id="rId10" imgW="2158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7861" y="4235345"/>
                        <a:ext cx="339248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7628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6423" y="4180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/>
              <p:cNvSpPr txBox="1"/>
              <p:nvPr/>
            </p:nvSpPr>
            <p:spPr bwMode="auto">
              <a:xfrm>
                <a:off x="968375" y="169863"/>
                <a:ext cx="3682283" cy="35687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a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  <m:oMath xmlns:m="http://schemas.openxmlformats.org/officeDocument/2006/math"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  <m:oMath xmlns:m="http://schemas.openxmlformats.org/officeDocument/2006/math"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  <m:oMath xmlns:m="http://schemas.openxmlformats.org/officeDocument/2006/math"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den>
                                </m:f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其他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8375" y="169863"/>
                <a:ext cx="3682283" cy="3568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32708" y="1233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77054"/>
              </p:ext>
            </p:extLst>
          </p:nvPr>
        </p:nvGraphicFramePr>
        <p:xfrm>
          <a:off x="5212443" y="683578"/>
          <a:ext cx="33512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33360" imgH="482400" progId="Equation.DSMT4">
                  <p:embed/>
                </p:oleObj>
              </mc:Choice>
              <mc:Fallback>
                <p:oleObj name="Equation" r:id="rId4" imgW="213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2443" y="683578"/>
                        <a:ext cx="33512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14103" y="3921441"/>
            <a:ext cx="119979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/>
              <p:cNvSpPr txBox="1"/>
              <p:nvPr/>
            </p:nvSpPr>
            <p:spPr bwMode="auto">
              <a:xfrm>
                <a:off x="1047750" y="3921125"/>
                <a:ext cx="4399321" cy="27146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  <m:oMath xmlns:m="http://schemas.openxmlformats.org/officeDocument/2006/math"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</m:t>
                          </m:r>
                        </m:sup>
                      </m:sSup>
                      <m:nary>
                        <m:naryPr>
                          <m:limLoc m:val="undOvr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  <m:oMath xmlns:m="http://schemas.openxmlformats.org/officeDocument/2006/math"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其他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4</m:t>
                                          </m:r>
                                        </m:sup>
                                      </m:sSup>
                                    </m:e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750" y="3921125"/>
                <a:ext cx="4399321" cy="27146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51086" y="4150038"/>
            <a:ext cx="751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99495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33718"/>
              </p:ext>
            </p:extLst>
          </p:nvPr>
        </p:nvGraphicFramePr>
        <p:xfrm>
          <a:off x="1304925" y="177253"/>
          <a:ext cx="4129381" cy="39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082800" imgH="203200" progId="Equation.DSMT4">
                  <p:embed/>
                </p:oleObj>
              </mc:Choice>
              <mc:Fallback>
                <p:oleObj name="Equation" r:id="rId3" imgW="2082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77253"/>
                        <a:ext cx="4129381" cy="395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42877"/>
              </p:ext>
            </p:extLst>
          </p:nvPr>
        </p:nvGraphicFramePr>
        <p:xfrm>
          <a:off x="1883847" y="719209"/>
          <a:ext cx="581057" cy="63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68140" imgH="393529" progId="Equation.DSMT4">
                  <p:embed/>
                </p:oleObj>
              </mc:Choice>
              <mc:Fallback>
                <p:oleObj name="Equation" r:id="rId5" imgW="36814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47" y="719209"/>
                        <a:ext cx="581057" cy="633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16865" y="123979"/>
            <a:ext cx="5541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3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50851" y="778809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64904" y="80958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并画出图形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76413"/>
              </p:ext>
            </p:extLst>
          </p:nvPr>
        </p:nvGraphicFramePr>
        <p:xfrm>
          <a:off x="1304925" y="1615049"/>
          <a:ext cx="4170708" cy="7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209680" imgH="393480" progId="Equation.DSMT4">
                  <p:embed/>
                </p:oleObj>
              </mc:Choice>
              <mc:Fallback>
                <p:oleObj name="Equation" r:id="rId7" imgW="220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615049"/>
                        <a:ext cx="4170708" cy="757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D33171E-7471-4167-9E74-4DD4E60C0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36816"/>
              </p:ext>
            </p:extLst>
          </p:nvPr>
        </p:nvGraphicFramePr>
        <p:xfrm>
          <a:off x="1304925" y="2689225"/>
          <a:ext cx="5775325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Visio" r:id="rId9" imgW="2727766" imgH="1722277" progId="Visio.Drawing.15">
                  <p:embed/>
                </p:oleObj>
              </mc:Choice>
              <mc:Fallback>
                <p:oleObj name="Visio" r:id="rId9" imgW="2727766" imgH="1722277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4925" y="2689225"/>
                        <a:ext cx="5775325" cy="310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3994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99</TotalTime>
  <Words>217</Words>
  <Application>Microsoft Office PowerPoint</Application>
  <PresentationFormat>全屏显示(4:3)</PresentationFormat>
  <Paragraphs>23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等线</vt:lpstr>
      <vt:lpstr>楷体</vt:lpstr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Visio</vt:lpstr>
      <vt:lpstr>第三次作业答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习题</dc:title>
  <dc:creator>dzy</dc:creator>
  <cp:lastModifiedBy>SarahWang</cp:lastModifiedBy>
  <cp:revision>36</cp:revision>
  <dcterms:created xsi:type="dcterms:W3CDTF">2020-02-15T03:07:59Z</dcterms:created>
  <dcterms:modified xsi:type="dcterms:W3CDTF">2024-04-24T06:21:03Z</dcterms:modified>
</cp:coreProperties>
</file>